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2" r:id="rId15"/>
    <p:sldId id="310" r:id="rId16"/>
    <p:sldId id="311" r:id="rId17"/>
    <p:sldId id="312" r:id="rId18"/>
    <p:sldId id="273" r:id="rId19"/>
    <p:sldId id="274" r:id="rId20"/>
    <p:sldId id="275" r:id="rId21"/>
    <p:sldId id="276" r:id="rId22"/>
    <p:sldId id="314" r:id="rId23"/>
    <p:sldId id="313" r:id="rId24"/>
    <p:sldId id="277" r:id="rId25"/>
    <p:sldId id="278" r:id="rId26"/>
    <p:sldId id="279" r:id="rId27"/>
    <p:sldId id="280" r:id="rId28"/>
    <p:sldId id="281" r:id="rId29"/>
    <p:sldId id="282" r:id="rId30"/>
    <p:sldId id="284" r:id="rId31"/>
    <p:sldId id="283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8" r:id="rId45"/>
    <p:sldId id="297" r:id="rId46"/>
    <p:sldId id="299" r:id="rId47"/>
    <p:sldId id="300" r:id="rId48"/>
    <p:sldId id="301" r:id="rId49"/>
    <p:sldId id="302" r:id="rId50"/>
    <p:sldId id="308" r:id="rId51"/>
    <p:sldId id="303" r:id="rId52"/>
    <p:sldId id="304" r:id="rId53"/>
    <p:sldId id="305" r:id="rId54"/>
    <p:sldId id="306" r:id="rId55"/>
    <p:sldId id="307" r:id="rId56"/>
    <p:sldId id="309" r:id="rId5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11BBAF"/>
    <a:srgbClr val="FFCA4F"/>
    <a:srgbClr val="854F89"/>
    <a:srgbClr val="FFE152"/>
    <a:srgbClr val="DD00FF"/>
    <a:srgbClr val="D8D5ED"/>
    <a:srgbClr val="B5FCFF"/>
    <a:srgbClr val="40BA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4" autoAdjust="0"/>
  </p:normalViewPr>
  <p:slideViewPr>
    <p:cSldViewPr snapToGrid="0">
      <p:cViewPr varScale="1">
        <p:scale>
          <a:sx n="66" d="100"/>
          <a:sy n="66" d="100"/>
        </p:scale>
        <p:origin x="648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12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26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7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9-28T07:00:52.6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58 8165 0,'0'58'141,"-29"-58"-110,29 59 0,-29-59-15,29 58-16,-59-58 31,59 30-15,-58 57-1,58-57 17,0 28-1,0 1 16,0-1 0,0 1 0,0-1-1,58-58-30,1 0 31,-1 0-16,-58-29-15,59 29-16,0 0 15,-59-59 1,0 89 62,-59-30-62,0 0-1,59 58 1,-87-58 0,28 0 15,1 0-15,-1 0 15,59-29-16,-59-30 1,59 1 15,-58 58-15,58-59 31,0-28-32,0 28 17,29 1 15,-29-1-16,59 59-16,-59-58 1,58 58 0,-58-59 62,59 0-47,-59 1 0,58 58-31,1 0 188,-1 0-141,-58 29 125,0 30-157,-29-59-15,29 58 0,-58 1 47,58-1-31,-59-58-1,59 59 1,0-1 0,0 1 15,0-1-31,0 1 78,0-30-62,0 30 15,0-1 0,0 1-15,29-59 15,30 0-15,-1 0-1,1 58 1,0-58 15,28 0 0,-87-29-31,59 29 16,-1-58 0,-87 58 171,29 29-187,-58-29 16,-1 58-1,1-58 1,-1 0 15,0 0-15,1 0 15,-1 0-15,59-29 15,-58 29-15,58-29-1,-59-30 1,59 1 15,0-1 32,0 1-32,0-1 31,30 59-46,-30-58-16,58 58 16,-58-59-1,59 59 1,-59-58 31,58 58-32,-58-59 17,0 1 30,59 58 16,-59-59 16,0 0-32,0 30-46,58 29-16,-87 0 219,-30 29-188,59 30-15,-58-59-1,58 59-15,-59-1 32,59 1-17,0-1 16,-58-58-15,58 29 0,0 30 15,0-1 16,0 1-16,0-1 16,0 1-31,29-59-1,30 0 16,-1 0-15,1 0 0,-1 0 31,-28 0-32,28 0 16,1 0-15,-1 0 15,1 0 16,-89 0 63,-28 0-11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5.5814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3-10-11T07:26:47.57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710 13227 0,'0'29'250,"0"-1"-235,0 0 1,0 0-16,0 1 16,0-1-1,0 0 1,0 0 0,0 1-1,0-1-15,-28-28 16,28 28-16,0 1 15,0-1 1,0 0 0,0 0-1,0 1-15,0-1 16,-28-28-16,28 28 16,0 0 15,0 1-16,0-1 1,0 0 15,-28 0-31,28 1 16,-29-29 0,29 28-16,0 0 31,0 1-16,0-1-15,0 0 32,0 0-17,0 1 32,0-1-16,0 0-15,0 0 15</inkml:trace>
  <inkml:trace contextRef="#ctx0" brushRef="#br0" timeOffset="4507.89">18403 13340 0,'0'29'234,"0"-1"-234,0 0 0,0 29 16,0-29-16,0 0 15,0 29-15,0-29 16,0 0 0,0 1-1,0-1 1,0 0 15,0 0-15,0 1-1,0-1 17,0 0-17,0 0 1,0 1 0,0-1-16,0 0 31,0 1-16,0-1 17,0 0-17,0 0 1,0 1 15,0-1 94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6396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5258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1000" y="990600"/>
            <a:ext cx="2819400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5232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1021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7912" y="1298448"/>
            <a:ext cx="7315200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0" y="4672584"/>
            <a:ext cx="7315200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7244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67912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18120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0009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7912" y="1023586"/>
            <a:ext cx="3474720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912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818463" y="1023586"/>
            <a:ext cx="3474720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818463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9948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916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7517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912" y="868680"/>
            <a:ext cx="731520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4176"/>
            <a:ext cx="2834640" cy="232199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70467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570644" y="767419"/>
            <a:ext cx="8115230" cy="5330952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3008"/>
            <a:ext cx="2834640" cy="2322576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37702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758952"/>
            <a:ext cx="3443590" cy="5330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947482" cy="4601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9268" y="864108"/>
            <a:ext cx="7315200" cy="5120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/>
              <a:pPr/>
              <a:t>06-1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9974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4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5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733" y="841791"/>
            <a:ext cx="2734471" cy="9133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345419" y="1755104"/>
            <a:ext cx="2743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Department of ICT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069848" y="850505"/>
            <a:ext cx="7315200" cy="44794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None/>
              <a:defRPr sz="2200" kern="1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7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358860" y="2601794"/>
            <a:ext cx="2743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no 2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“Lattice”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 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Discrete Mathematics and Graph theory </a:t>
            </a:r>
          </a:p>
          <a:p>
            <a:endParaRPr lang="en-IN" sz="2200" dirty="0">
              <a:solidFill>
                <a:srgbClr val="0098A3"/>
              </a:solidFill>
              <a:latin typeface="CastleT" panose="020E0602050706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78912" y="5576339"/>
            <a:ext cx="288310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98A3"/>
                </a:solidFill>
                <a:latin typeface="CastleT" panose="020E0602050706020204" pitchFamily="34" charset="0"/>
              </a:rPr>
              <a:t>Prof. </a:t>
            </a:r>
            <a:r>
              <a:rPr lang="en-US" sz="2100" dirty="0" err="1">
                <a:solidFill>
                  <a:srgbClr val="0098A3"/>
                </a:solidFill>
                <a:latin typeface="CastleT" panose="020E0602050706020204" pitchFamily="34" charset="0"/>
              </a:rPr>
              <a:t>Foram</a:t>
            </a:r>
            <a:endParaRPr lang="en-US" sz="2100" dirty="0">
              <a:solidFill>
                <a:srgbClr val="0098A3"/>
              </a:solidFill>
              <a:latin typeface="CastleT" panose="020E0602050706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764498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 marL="225425" lvl="2" indent="-225425"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310640"/>
            <a:ext cx="9144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chemeClr val="accent4"/>
                </a:solidFill>
                <a:latin typeface="Arial Black" pitchFamily="34" charset="0"/>
              </a:rPr>
              <a:t>Unit  2</a:t>
            </a:r>
          </a:p>
          <a:p>
            <a:pPr algn="ctr"/>
            <a:endParaRPr lang="en-US" sz="6000" dirty="0">
              <a:solidFill>
                <a:schemeClr val="accent4"/>
              </a:solidFill>
              <a:latin typeface="Arial Black" pitchFamily="34" charset="0"/>
            </a:endParaRPr>
          </a:p>
          <a:p>
            <a:pPr algn="ctr"/>
            <a:endParaRPr lang="en-US" sz="6000" dirty="0">
              <a:solidFill>
                <a:schemeClr val="accent4"/>
              </a:solidFill>
              <a:latin typeface="Arial Black" pitchFamily="34" charset="0"/>
            </a:endParaRPr>
          </a:p>
          <a:p>
            <a:pPr algn="ctr"/>
            <a:r>
              <a:rPr lang="en-US" sz="6000" dirty="0">
                <a:solidFill>
                  <a:schemeClr val="accent4"/>
                </a:solidFill>
                <a:latin typeface="Arial Black" pitchFamily="34" charset="0"/>
              </a:rPr>
              <a:t>Lattice</a:t>
            </a:r>
          </a:p>
        </p:txBody>
      </p:sp>
    </p:spTree>
    <p:extLst>
      <p:ext uri="{BB962C8B-B14F-4D97-AF65-F5344CB8AC3E}">
        <p14:creationId xmlns:p14="http://schemas.microsoft.com/office/powerpoint/2010/main" val="3082812034"/>
      </p:ext>
    </p:extLst>
  </p:cSld>
  <p:clrMapOvr>
    <a:masterClrMapping/>
  </p:clrMapOvr>
  <p:transition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898901"/>
            <a:ext cx="12192000" cy="5576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x ≥  y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s a, b, c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R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a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 and b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 ⸫ a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 ⸫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refore R is transitive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xy &lt; 0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(-3)*2 = - 6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&lt;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0 and  2*(-4) = -8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 ⸫  -3R2  and  2R(-4) 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but (-3)*(-4) = 12 &gt; 0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 ⸫  -3 is not related to (-4)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refore R is not transitive relation on Z.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FB15FE78-8BB4-482B-98DA-B38177491CFB}"/>
                  </a:ext>
                </a:extLst>
              </p14:cNvPr>
              <p14:cNvContentPartPr/>
              <p14:nvPr/>
            </p14:nvContentPartPr>
            <p14:xfrm>
              <a:off x="1612080" y="2907720"/>
              <a:ext cx="263880" cy="295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B15FE78-8BB4-482B-98DA-B38177491CF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02720" y="2898360"/>
                <a:ext cx="282600" cy="313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867907"/>
            <a:ext cx="12192000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quivalence relation: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relation R is called Equivalence relation on set A if R is Reflexive, Symmetric and Transitive relation on A  </a:t>
            </a:r>
          </a:p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 = {a, b, c} and R = { (a, b), (b, a), (a, a), (a, c), (b, c), (b, b), (c, c), (c, b), (c, a) } is a relation on 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re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is reflexive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is symmetric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is transitive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⸫  R is an equivalence relation on A.</a:t>
            </a: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867907"/>
            <a:ext cx="12192000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following relations on Z are Equivalence relation or not. 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| x – y |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 a, | a – a | = 0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Therefore R is reflexive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 integers a, b,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| a – b |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⸫ | b – a |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⸫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R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Therefore R is symmetric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s a, b, c 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R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| a – b | = even number and | b – c | = even number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⸫ |a – c| = |a - b| + | b – c | = even number + even number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Therefore R is transitive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refore R is equivalence relation on Z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5115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xy ≥ 0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 x, x*x =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≥ 0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refore R is reflexive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For integers x, y,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x y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⸫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⸫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R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refore R is symmetric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 For integers x, y, z 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Rz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then x y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≥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 but, x z 	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≥ 0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lways, for example -2 ≥ 0 , 0 ≥ 3 but -2 ≥ 3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Therefore R is not transitive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 Therefore R is not Equivalence relation on Z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ED4E6662-B00F-0CCB-4B17-8A5B215F6630}"/>
                  </a:ext>
                </a:extLst>
              </p14:cNvPr>
              <p14:cNvContentPartPr/>
              <p14:nvPr/>
            </p14:nvContentPartPr>
            <p14:xfrm>
              <a:off x="2014920" y="4761720"/>
              <a:ext cx="4610520" cy="346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D4E6662-B00F-0CCB-4B17-8A5B215F663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05560" y="4752360"/>
                <a:ext cx="4629240" cy="365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14400"/>
            <a:ext cx="8418443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 = Set of all integers, R = { (x, y) / x</a:t>
            </a:r>
            <a:r>
              <a:rPr lang="en-US" sz="2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y</a:t>
            </a:r>
            <a:r>
              <a:rPr lang="en-US" sz="2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} relation on 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ABA5F998-95E3-457F-BADA-D9C08CDA9DBE}"/>
                  </a:ext>
                </a:extLst>
              </p:cNvPr>
              <p:cNvSpPr txBox="1"/>
              <p:nvPr/>
            </p:nvSpPr>
            <p:spPr>
              <a:xfrm>
                <a:off x="6194563" y="1792497"/>
                <a:ext cx="6127472" cy="2120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For integers a, b, c  if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aRb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bRc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then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1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         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Therefore R is transitive relation on A.</a:t>
                </a:r>
                <a:endParaRPr lang="en-US" sz="1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BA5F998-95E3-457F-BADA-D9C08CDA9D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563" y="1792497"/>
                <a:ext cx="6127472" cy="2120068"/>
              </a:xfrm>
              <a:prstGeom prst="rect">
                <a:avLst/>
              </a:prstGeom>
              <a:blipFill>
                <a:blip r:embed="rId2"/>
                <a:stretch>
                  <a:fillRect b="-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3C11A5F7-35E3-4867-81FC-68F1757F0643}"/>
                  </a:ext>
                </a:extLst>
              </p:cNvPr>
              <p:cNvSpPr txBox="1"/>
              <p:nvPr/>
            </p:nvSpPr>
            <p:spPr>
              <a:xfrm>
                <a:off x="81999" y="2905962"/>
                <a:ext cx="6177168" cy="17045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For integers a, b, if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aRb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⸫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bRa</a:t>
                </a:r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Therefore R is symmetric relation on A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11A5F7-35E3-4867-81FC-68F1757F06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9" y="2905962"/>
                <a:ext cx="6177168" cy="1704569"/>
              </a:xfrm>
              <a:prstGeom prst="rect">
                <a:avLst/>
              </a:prstGeom>
              <a:blipFill>
                <a:blip r:embed="rId3"/>
                <a:stretch>
                  <a:fillRect b="-5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C227D976-2122-4E3A-BF3F-BD992C755A76}"/>
              </a:ext>
            </a:extLst>
          </p:cNvPr>
          <p:cNvSpPr txBox="1"/>
          <p:nvPr/>
        </p:nvSpPr>
        <p:spPr>
          <a:xfrm>
            <a:off x="166480" y="5008884"/>
            <a:ext cx="8639589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refore R is equivalence relation on 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4F1948CD-CCCF-4121-803A-9D5178DDA362}"/>
                  </a:ext>
                </a:extLst>
              </p:cNvPr>
              <p:cNvSpPr txBox="1"/>
              <p:nvPr/>
            </p:nvSpPr>
            <p:spPr>
              <a:xfrm>
                <a:off x="0" y="1616891"/>
                <a:ext cx="6177168" cy="12890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1313">
                  <a:lnSpc>
                    <a:spcPct val="150000"/>
                  </a:lnSpc>
                </a:pPr>
                <a:r>
                  <a:rPr lang="en-US" sz="1800" b="1" dirty="0">
                    <a:latin typeface="Times New Roman" pitchFamily="18" charset="0"/>
                    <a:cs typeface="Times New Roman" pitchFamily="18" charset="0"/>
                  </a:rPr>
                  <a:t>Solution: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For any integer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, we can say tha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Therefore R is reflexive relation on A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1948CD-CCCF-4121-803A-9D5178DDA3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16891"/>
                <a:ext cx="6177168" cy="1289071"/>
              </a:xfrm>
              <a:prstGeom prst="rect">
                <a:avLst/>
              </a:prstGeom>
              <a:blipFill>
                <a:blip r:embed="rId4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 = Set of all males , R = { (x, y) / x is father of y } relation on A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8CAEFDC0-48ED-4181-9645-754D4446C261}"/>
                  </a:ext>
                </a:extLst>
              </p:cNvPr>
              <p:cNvSpPr txBox="1"/>
              <p:nvPr/>
            </p:nvSpPr>
            <p:spPr>
              <a:xfrm>
                <a:off x="0" y="1616891"/>
                <a:ext cx="6177168" cy="2120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1313">
                  <a:lnSpc>
                    <a:spcPct val="150000"/>
                  </a:lnSpc>
                </a:pPr>
                <a:r>
                  <a:rPr lang="en-US" sz="1800" b="1" dirty="0">
                    <a:latin typeface="Times New Roman" pitchFamily="18" charset="0"/>
                    <a:cs typeface="Times New Roman" pitchFamily="18" charset="0"/>
                  </a:rPr>
                  <a:t>Solution: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For an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in the set of all males, we can say that,</a:t>
                </a:r>
              </a:p>
              <a:p>
                <a:pPr marL="341313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is definitely not father of himself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i.e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∉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𝑅</m:t>
                    </m:r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Therefore R is not a reflexive relation on A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AEFDC0-48ED-4181-9645-754D4446C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16891"/>
                <a:ext cx="6177168" cy="2120068"/>
              </a:xfrm>
              <a:prstGeom prst="rect">
                <a:avLst/>
              </a:prstGeom>
              <a:blipFill>
                <a:blip r:embed="rId2"/>
                <a:stretch>
                  <a:fillRect b="-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34B6D7E-2A83-4787-BA68-67AB884E3320}"/>
              </a:ext>
            </a:extLst>
          </p:cNvPr>
          <p:cNvSpPr txBox="1"/>
          <p:nvPr/>
        </p:nvSpPr>
        <p:spPr>
          <a:xfrm>
            <a:off x="-31472" y="4124302"/>
            <a:ext cx="880772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refore R is not an equivalence relation on 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86254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 = {a, b, c},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x is subset of y for x, y </a:t>
            </a:r>
            <a:r>
              <a:rPr lang="az-Cyrl-AZ" sz="2000" b="1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P(A)</a:t>
            </a: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8DCF168-364E-4DB1-B469-E79A1DBC8695}"/>
                  </a:ext>
                </a:extLst>
              </p:cNvPr>
              <p:cNvSpPr txBox="1"/>
              <p:nvPr/>
            </p:nvSpPr>
            <p:spPr>
              <a:xfrm>
                <a:off x="0" y="3399183"/>
                <a:ext cx="6177168" cy="2120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Let us consider two sets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𝑷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n-US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𝑷</m:t>
                    </m:r>
                    <m:r>
                      <a:rPr lang="en-US" b="1" i="1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Such that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⊂</m:t>
                    </m:r>
                  </m:oMath>
                </a14:m>
                <a:r>
                  <a:rPr lang="en-US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∴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𝒂</m:t>
                            </m:r>
                          </m:e>
                        </m:d>
                        <m:r>
                          <a:rPr lang="en-US" b="1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𝒃</m:t>
                            </m:r>
                          </m:e>
                        </m:d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𝑹</m:t>
                    </m:r>
                  </m:oMath>
                </a14:m>
                <a:endParaRPr lang="en-US" b="1" dirty="0"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b="1" dirty="0">
                    <a:cs typeface="Times New Roman" pitchFamily="18" charset="0"/>
                  </a:rPr>
                  <a:t>But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𝒐𝒕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𝒖𝒃𝒔𝒆𝒕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𝒐𝒇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∴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𝒂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</m:e>
                        </m:d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∉</m:t>
                    </m:r>
                    <m:r>
                      <a:rPr lang="en-US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𝑹</m:t>
                    </m:r>
                  </m:oMath>
                </a14:m>
                <a:endParaRPr lang="en-US" b="1" dirty="0"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Therefore R is not symmetric relation on A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8DCF168-364E-4DB1-B469-E79A1DBC86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99183"/>
                <a:ext cx="6177168" cy="2120068"/>
              </a:xfrm>
              <a:prstGeom prst="rect">
                <a:avLst/>
              </a:prstGeom>
              <a:blipFill>
                <a:blip r:embed="rId2"/>
                <a:stretch>
                  <a:fillRect b="-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9669704-E5DA-435E-B9F7-D6B7CCBB793A}"/>
              </a:ext>
            </a:extLst>
          </p:cNvPr>
          <p:cNvSpPr txBox="1"/>
          <p:nvPr/>
        </p:nvSpPr>
        <p:spPr>
          <a:xfrm>
            <a:off x="0" y="5809195"/>
            <a:ext cx="8639589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refore R is not an equivalence relation on 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80DD83E-CEB7-4006-BE9C-9C615057813C}"/>
                  </a:ext>
                </a:extLst>
              </p:cNvPr>
              <p:cNvSpPr txBox="1"/>
              <p:nvPr/>
            </p:nvSpPr>
            <p:spPr>
              <a:xfrm>
                <a:off x="0" y="1616891"/>
                <a:ext cx="6177168" cy="17045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1313">
                  <a:lnSpc>
                    <a:spcPct val="150000"/>
                  </a:lnSpc>
                </a:pPr>
                <a:r>
                  <a:rPr lang="en-US" sz="1800" b="1" dirty="0">
                    <a:latin typeface="Times New Roman" pitchFamily="18" charset="0"/>
                    <a:cs typeface="Times New Roman" pitchFamily="18" charset="0"/>
                  </a:rPr>
                  <a:t>Solution: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Here, P(A)=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{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𝝓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}</m:t>
                    </m:r>
                  </m:oMath>
                </a14:m>
                <a:endParaRPr lang="en-US" sz="18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For any set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𝑋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, we can say that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𝑋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𝑖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𝑠𝑢𝑏𝑠𝑒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𝑜𝑓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𝑋</m:t>
                    </m:r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		Therefore R is reflexive relation on A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0DD83E-CEB7-4006-BE9C-9C6150578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16891"/>
                <a:ext cx="6177168" cy="1704569"/>
              </a:xfrm>
              <a:prstGeom prst="rect">
                <a:avLst/>
              </a:prstGeom>
              <a:blipFill>
                <a:blip r:embed="rId3"/>
                <a:stretch>
                  <a:fillRect b="-4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493021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929898"/>
                <a:ext cx="12192000" cy="1421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1313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(For Practice)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sz="20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Example: </a:t>
                </a:r>
                <a:r>
                  <a:rPr lang="en-US" b="1" dirty="0"/>
                  <a:t>Check R is equivalence relation on real numbers,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𝑹𝒚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i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–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 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𝑶𝒅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𝒖𝒎𝒃𝒆𝒓</m:t>
                    </m:r>
                  </m:oMath>
                </a14:m>
                <a:r>
                  <a:rPr lang="en-US" b="1" i="0" dirty="0">
                    <a:latin typeface="+mj-lt"/>
                  </a:rPr>
                  <a:t> for real number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29898"/>
                <a:ext cx="12192000" cy="142199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92031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Parti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991892"/>
            <a:ext cx="12192000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artially ordered set (POSET)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R is a relation on set A and R is reflexive, anti symmetric and transitive relation on A then (A, R) is calle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t is also denoted by &lt; A, R &gt;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A = {a, b, c} then R = { (a, b), (b, b), (a, a), (a, c), (b, c), (c, c) } is a relation on A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re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is reflexive on 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is anti symmetric on 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is transitive on 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refore (A, R) is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Parti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007390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36909"/>
            <a:ext cx="12192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(Z, ≤) i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or not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 x, x ≤ x so tha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R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≤  is reflexive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s x ≠ y, if x ≤ y then y can’t less then x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≤  is anti symmetric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s x, y, z,  if x ≤ y and y ≤ z then x ≤ z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≤  is transitive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(Z, ≤) i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.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ote: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is the set of positive divisor of n Like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{1,2,3,4,6,12}</a:t>
            </a:r>
          </a:p>
          <a:p>
            <a:pPr marL="341313" lvl="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 is a divides relation i.e. if a divides b th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D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Like 2D6, 5D30 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921557"/>
            <a:ext cx="12192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806450" algn="just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>
                <a:latin typeface="Arial Black" pitchFamily="34" charset="0"/>
              </a:rPr>
              <a:t>Different types of Relations</a:t>
            </a:r>
          </a:p>
          <a:p>
            <a:pPr marL="914400" indent="-806450" algn="just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>
                <a:latin typeface="Arial Black" pitchFamily="34" charset="0"/>
              </a:rPr>
              <a:t>Partially ordered set </a:t>
            </a:r>
          </a:p>
          <a:p>
            <a:pPr marL="914400" indent="-806450" algn="just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>
                <a:latin typeface="Arial Black" pitchFamily="34" charset="0"/>
              </a:rPr>
              <a:t>Totally ordered set </a:t>
            </a:r>
          </a:p>
          <a:p>
            <a:pPr marL="914400" indent="-806450" algn="just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Arial Black" pitchFamily="34" charset="0"/>
              </a:rPr>
              <a:t>Hasse</a:t>
            </a:r>
            <a:r>
              <a:rPr lang="en-US" sz="2400" dirty="0">
                <a:latin typeface="Arial Black" pitchFamily="34" charset="0"/>
              </a:rPr>
              <a:t> diagram </a:t>
            </a:r>
          </a:p>
          <a:p>
            <a:pPr marL="914400" indent="-806450" algn="just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>
                <a:latin typeface="Arial Black" pitchFamily="34" charset="0"/>
              </a:rPr>
              <a:t>Lattice as Partially ordered set </a:t>
            </a:r>
          </a:p>
          <a:p>
            <a:pPr marL="914400" indent="-806450" algn="just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>
                <a:latin typeface="Arial Black" pitchFamily="34" charset="0"/>
              </a:rPr>
              <a:t>Properties of lattices </a:t>
            </a:r>
          </a:p>
          <a:p>
            <a:pPr marL="914400" indent="-806450" algn="just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>
                <a:latin typeface="Arial Black" pitchFamily="34" charset="0"/>
              </a:rPr>
              <a:t>Lattice as an algebraic syste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Topics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Parti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836908"/>
            <a:ext cx="12192000" cy="5786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9863"/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( N, D )  i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or not where D is divides relation.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16986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For any x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, x = 1*x , 1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 </a:t>
            </a:r>
          </a:p>
          <a:p>
            <a:pPr marL="16986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⸫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D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 D is reflexive relation on N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ny x, y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, x ≠ y,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D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y = x*z where z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y can’t divide x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D  is anti symmetric relation on N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 x, y, z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 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D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Dz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y = m*x and z = n*y wher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z = n*y = n*(m*x) = (m*n)*x where m*n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Dz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D  is transitive relation on N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( N, D) i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Parti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1883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( Z, R )  i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or not where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and only if  a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for positive integer n.</a:t>
            </a: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8B33E8E-967D-4CFC-81DC-906C08EC6F5F}"/>
              </a:ext>
            </a:extLst>
          </p:cNvPr>
          <p:cNvSpPr txBox="1"/>
          <p:nvPr/>
        </p:nvSpPr>
        <p:spPr>
          <a:xfrm>
            <a:off x="208722" y="1373108"/>
            <a:ext cx="6321286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6986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For any x </a:t>
            </a:r>
            <a:r>
              <a:rPr lang="az-Cyrl-AZ" sz="18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Z, x = x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for positive integer 1.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16986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⸫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xDx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16986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⸫  R is reflexive relation on Z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C579B849-168D-4AF1-816D-33F8A8F12F9E}"/>
                  </a:ext>
                </a:extLst>
              </p:cNvPr>
              <p:cNvSpPr txBox="1"/>
              <p:nvPr/>
            </p:nvSpPr>
            <p:spPr>
              <a:xfrm>
                <a:off x="208722" y="2935405"/>
                <a:ext cx="6321286" cy="1893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For any x, y </a:t>
                </a:r>
                <a:r>
                  <a:rPr lang="az-Cyrl-AZ" sz="1800" dirty="0">
                    <a:latin typeface="Times New Roman" pitchFamily="18" charset="0"/>
                    <a:cs typeface="Times New Roman" pitchFamily="18" charset="0"/>
                  </a:rPr>
                  <a:t>є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N, x ≠ y, if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xRy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then x =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1800" baseline="30000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where n </a:t>
                </a:r>
                <a:r>
                  <a:rPr lang="az-Cyrl-AZ" sz="1800" dirty="0">
                    <a:latin typeface="Times New Roman" pitchFamily="18" charset="0"/>
                    <a:cs typeface="Times New Roman" pitchFamily="18" charset="0"/>
                  </a:rPr>
                  <a:t>є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N 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Which implies, 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y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dirty="0">
                            <a:latin typeface="Times New Roman" pitchFamily="18" charset="0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whe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⸫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∉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𝑅</m:t>
                    </m:r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⸫ R  is anti symmetric relation on N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579B849-168D-4AF1-816D-33F8A8F12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22" y="2935405"/>
                <a:ext cx="6321286" cy="1893082"/>
              </a:xfrm>
              <a:prstGeom prst="rect">
                <a:avLst/>
              </a:prstGeom>
              <a:blipFill>
                <a:blip r:embed="rId2"/>
                <a:stretch>
                  <a:fillRect b="-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BFCF14D-FAE5-4CCB-A076-455EFBC2BF2E}"/>
              </a:ext>
            </a:extLst>
          </p:cNvPr>
          <p:cNvSpPr txBox="1"/>
          <p:nvPr/>
        </p:nvSpPr>
        <p:spPr>
          <a:xfrm>
            <a:off x="5870714" y="1723995"/>
            <a:ext cx="6321286" cy="2120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For  x, y, z </a:t>
            </a:r>
            <a:r>
              <a:rPr lang="az-Cyrl-AZ" sz="18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N  if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yRz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then x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800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and y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where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z-Cyrl-AZ" sz="18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N</a:t>
            </a:r>
          </a:p>
          <a:p>
            <a:pPr marL="34131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⸫ x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800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aseline="30000" dirty="0" err="1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z-Cyrl-AZ" sz="18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N</a:t>
            </a:r>
          </a:p>
          <a:p>
            <a:pPr marL="34131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⸫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xRz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⸫ R  is transitive relation on N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B0D5B8EC-9B28-486C-B400-E5A520E2108C}"/>
              </a:ext>
            </a:extLst>
          </p:cNvPr>
          <p:cNvSpPr txBox="1"/>
          <p:nvPr/>
        </p:nvSpPr>
        <p:spPr>
          <a:xfrm>
            <a:off x="208722" y="5113636"/>
            <a:ext cx="632128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⸫ ( Z, R) is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26" grpId="0"/>
      <p:bldP spid="8" grpId="0"/>
      <p:bldP spid="9" grpId="0"/>
      <p:bldP spid="11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Parti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rove that ( 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 D ) i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or not where D is divides relation</a:t>
            </a: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127F5B7-38C7-4A33-A930-53EA567CC49E}"/>
              </a:ext>
            </a:extLst>
          </p:cNvPr>
          <p:cNvSpPr txBox="1"/>
          <p:nvPr/>
        </p:nvSpPr>
        <p:spPr>
          <a:xfrm>
            <a:off x="208722" y="1373108"/>
            <a:ext cx="6321286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6986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ere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 {1,2,3,4,5,6,10,12,15,20,30,60}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16986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For any x </a:t>
            </a:r>
            <a:r>
              <a:rPr lang="az-Cyrl-AZ" sz="18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xDx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16986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⸫  D is reflexive relation on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22C6C639-2AD9-4C31-8DF9-176B2ECD0265}"/>
                  </a:ext>
                </a:extLst>
              </p:cNvPr>
              <p:cNvSpPr txBox="1"/>
              <p:nvPr/>
            </p:nvSpPr>
            <p:spPr>
              <a:xfrm>
                <a:off x="208722" y="2897522"/>
                <a:ext cx="6321286" cy="1893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For any x, y </a:t>
                </a:r>
                <a:r>
                  <a:rPr lang="az-Cyrl-AZ" sz="1800" dirty="0">
                    <a:latin typeface="Times New Roman" pitchFamily="18" charset="0"/>
                    <a:cs typeface="Times New Roman" pitchFamily="18" charset="0"/>
                  </a:rPr>
                  <a:t>є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N, x ≠ y, if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xDy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then y =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kx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where k </a:t>
                </a:r>
                <a:r>
                  <a:rPr lang="az-Cyrl-AZ" sz="1800" dirty="0">
                    <a:latin typeface="Times New Roman" pitchFamily="18" charset="0"/>
                    <a:cs typeface="Times New Roman" pitchFamily="18" charset="0"/>
                  </a:rPr>
                  <a:t>є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N 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Which implies, 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x =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y whe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⸫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∉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𝐷</m:t>
                    </m:r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1313">
                  <a:lnSpc>
                    <a:spcPct val="15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⸫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 is anti symmetric relation on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b="1" baseline="-25000" dirty="0">
                    <a:latin typeface="Times New Roman" pitchFamily="18" charset="0"/>
                    <a:cs typeface="Times New Roman" pitchFamily="18" charset="0"/>
                  </a:rPr>
                  <a:t>60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2C6C639-2AD9-4C31-8DF9-176B2ECD02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22" y="2897522"/>
                <a:ext cx="6321286" cy="1893082"/>
              </a:xfrm>
              <a:prstGeom prst="rect">
                <a:avLst/>
              </a:prstGeom>
              <a:blipFill>
                <a:blip r:embed="rId2"/>
                <a:stretch>
                  <a:fillRect b="-3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D96CF02-5514-4D91-9334-92F44C593CA9}"/>
              </a:ext>
            </a:extLst>
          </p:cNvPr>
          <p:cNvSpPr txBox="1"/>
          <p:nvPr/>
        </p:nvSpPr>
        <p:spPr>
          <a:xfrm>
            <a:off x="5870714" y="1723995"/>
            <a:ext cx="6321286" cy="2120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For  x, y, z </a:t>
            </a:r>
            <a:r>
              <a:rPr lang="az-Cyrl-AZ" sz="18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N  if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xDy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yDz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the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= mx and z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ny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where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z-Cyrl-AZ" sz="18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N</a:t>
            </a:r>
          </a:p>
          <a:p>
            <a:pPr marL="34131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⸫ z =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ny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= n(mx) = nm(x)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where nm </a:t>
            </a:r>
            <a:r>
              <a:rPr lang="az-Cyrl-AZ" sz="18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N</a:t>
            </a:r>
          </a:p>
          <a:p>
            <a:pPr marL="34131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⸫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xDz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⸫ D  is transitive relation on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80652D6-5202-4C82-ADC4-5958D88406C0}"/>
              </a:ext>
            </a:extLst>
          </p:cNvPr>
          <p:cNvSpPr txBox="1"/>
          <p:nvPr/>
        </p:nvSpPr>
        <p:spPr>
          <a:xfrm>
            <a:off x="208722" y="5113636"/>
            <a:ext cx="632128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⸫ (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D) is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84911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Parti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W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rove that 			   i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where A = { a, b, c }</a:t>
            </a: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91242"/>
              </p:ext>
            </p:extLst>
          </p:nvPr>
        </p:nvGraphicFramePr>
        <p:xfrm>
          <a:off x="2348101" y="1018282"/>
          <a:ext cx="1053884" cy="41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45626" imgH="215713" progId="Equation.DSMT4">
                  <p:embed/>
                </p:oleObj>
              </mc:Choice>
              <mc:Fallback>
                <p:oleObj name="Equation" r:id="rId3" imgW="545626" imgH="215713" progId="Equation.DSMT4">
                  <p:embed/>
                  <p:pic>
                    <p:nvPicPr>
                      <p:cNvPr id="10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101" y="1018282"/>
                        <a:ext cx="1053884" cy="418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36060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Tot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883403"/>
            <a:ext cx="12192000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mparable elements 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( A, R) be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Two elements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, a ≠ b are called comparable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R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) is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{ 1,2,3,6,9,18 }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re 2D6 so 2 and 6 are called comparable elements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ut 2 does not divides 3 and 3 does not divides 2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 2 and 3 are non comparable elements.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otally ordered set (TOSET) or Chain 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 A, R) is calle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 or Chain) if any two elements of A are comparable element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Tot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883403"/>
            <a:ext cx="12192000" cy="595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( N, ≤ )  i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or not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positive integer x, x ≤ x so tha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R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≤  is reflexive relation on N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positive integers x ≠ y, if x ≤ y then y can’t less then x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≤  is anti symmetric relation on N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positive integers x, y, z,  if x ≤ y and y ≤ z then x ≤ z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≤  is transitive relation on N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(N, ≤) i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ny two positive integers x ≠ y, either x ≤ 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r y ≤ x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Either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R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⸫ x and y are comparable elements.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⸫ ( N, ≤ ) i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ose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 or Chain)</a:t>
            </a: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Tot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883403"/>
            <a:ext cx="121920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52407"/>
            <a:ext cx="12192000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( 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 D )  is Chain or not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Here	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4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{ 1,2,4,8,16,32,64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For any x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, x = 1*x , 1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 ⸫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D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                                 ⸫  D is reflexive relation on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For any x, y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, x ≠ y,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D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x = y*z where z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y can’t divides x                                  ⸫ D  is anti symmetric relation on S64 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 x, y, z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D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Dz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y = m*x and z = n*y wher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z = n*y = n*(m*x) = (m*n)*x where m*n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Dz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                                   ⸫ D  is transitive relation on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(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, D) i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ow 1D2, 2D4, 4D8, 8D16, 16D32 and 32D64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For any two elements of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x ≠ y, either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D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D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(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4,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) is Chain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Totally ordered set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883403"/>
            <a:ext cx="12192000" cy="5801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( Z, ≤ )  i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or not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if ( 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 D ) i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or not where D is divides relation</a:t>
            </a: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 lvl="0"/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         	is Chain or not where A = { a, b, c }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641646" y="5005388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545626" imgH="215713" progId="Equation.DSMT4">
                  <p:embed/>
                </p:oleObj>
              </mc:Choice>
              <mc:Fallback>
                <p:oleObj name="Equation" r:id="rId3" imgW="545626" imgH="2157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646" y="5005388"/>
                        <a:ext cx="1054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 err="1">
                <a:solidFill>
                  <a:schemeClr val="accent4"/>
                </a:solidFill>
              </a:rPr>
              <a:t>Hasse</a:t>
            </a:r>
            <a:r>
              <a:rPr lang="en-US" sz="3600" dirty="0">
                <a:solidFill>
                  <a:schemeClr val="accent4"/>
                </a:solidFill>
              </a:rPr>
              <a:t> diagram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883403"/>
            <a:ext cx="1198019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ver of an elements 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( A, R) be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For elements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, a ≠ b, b is called cover of a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there is no c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such tha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Rb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455891"/>
            <a:ext cx="5625885" cy="4191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) is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{ 1,2,3,6,9,18 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lements                  Cover of elements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					2,3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					6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					6,9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6					18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9					18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8				------</a:t>
            </a:r>
          </a:p>
        </p:txBody>
      </p:sp>
      <p:sp>
        <p:nvSpPr>
          <p:cNvPr id="8" name="Rectangle 7"/>
          <p:cNvSpPr/>
          <p:nvPr/>
        </p:nvSpPr>
        <p:spPr>
          <a:xfrm>
            <a:off x="5995267" y="2608292"/>
            <a:ext cx="609083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is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A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{ 1,2,3 }</a:t>
            </a:r>
          </a:p>
          <a:p>
            <a:pPr marL="341313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lements                  Cover of elements</a:t>
            </a:r>
          </a:p>
          <a:p>
            <a:pPr marL="341313"/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		{1}, {2}, {3}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1}				{1,2}, {1,3}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2}				{1,2}, {2,3}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3}				{1,3}, {2,3}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1,2}				A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1,3}				A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2,3}				A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				--------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431413" y="291312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545626" imgH="215713" progId="Equation.DSMT4">
                  <p:embed/>
                </p:oleObj>
              </mc:Choice>
              <mc:Fallback>
                <p:oleObj name="Equation" r:id="rId3" imgW="545626" imgH="2157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413" y="2913120"/>
                        <a:ext cx="1054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uiExpand="1" build="p"/>
      <p:bldP spid="8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 err="1">
                <a:solidFill>
                  <a:schemeClr val="accent4"/>
                </a:solidFill>
              </a:rPr>
              <a:t>Hasse</a:t>
            </a:r>
            <a:r>
              <a:rPr lang="en-US" sz="3600" dirty="0">
                <a:solidFill>
                  <a:schemeClr val="accent4"/>
                </a:solidFill>
              </a:rPr>
              <a:t> diagram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883403"/>
            <a:ext cx="1199568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sse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diagram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ss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iagram is a graphical representation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lements. Each elements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is represented by a dot and join by lines according to following rules</a:t>
            </a:r>
          </a:p>
          <a:p>
            <a:pPr marL="798513" indent="-457200">
              <a:lnSpc>
                <a:spcPct val="150000"/>
              </a:lnSpc>
              <a:buAutoNum type="arabi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b is cover of a then dot corresponding a appears below in the diagram than the dot corresponding to b.</a:t>
            </a:r>
          </a:p>
          <a:p>
            <a:pPr marL="798513" indent="-457200">
              <a:lnSpc>
                <a:spcPct val="150000"/>
              </a:lnSpc>
              <a:buAutoNum type="arabi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two elements a and b are connected by line segment if either a is cover of b or b is cover of a.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3757723"/>
            <a:ext cx="562588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) is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{ 1,2,3,6,9,18 }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lements                  Cover of elements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					2,3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					6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					6,9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6					18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9					18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8				      ------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98671" y="3728633"/>
            <a:ext cx="25622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7564789" y="6173514"/>
            <a:ext cx="1088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)</a:t>
            </a:r>
            <a:endParaRPr lang="en-US" sz="20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 build="p"/>
      <p:bldP spid="1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038385"/>
            <a:ext cx="121920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ower Set :</a:t>
            </a:r>
          </a:p>
          <a:p>
            <a:pPr marL="806450" indent="-465138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ower set of set A is the collection of all subset of A. It is denoted by P( A ).</a:t>
            </a:r>
          </a:p>
          <a:p>
            <a:pPr marL="806450" indent="-465138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xample :  A = { 1, 2, 3 } Then P(A) = {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{1}, {2}, {3}, {1, 2}, {2, 3}, {1, 3}, A}</a:t>
            </a:r>
          </a:p>
          <a:p>
            <a:pPr marL="806450" indent="-465138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ote: If A has n elements then P(A) has 2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lements.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roduct set:</a:t>
            </a:r>
          </a:p>
          <a:p>
            <a:pPr marL="806450" indent="-465138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ny set A, the collection of all possible order pair ( x, y ) where x and y are elements of A is called product set of A. It is denoted b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x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806450" indent="-465138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.e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x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{ (x, y) /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} </a:t>
            </a:r>
          </a:p>
          <a:p>
            <a:pPr marL="806450" indent="-465138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xample : A = { 1, 2 } Th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x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{ (1, 1), (1, 2), (2, 1), (2, 2) }</a:t>
            </a:r>
          </a:p>
          <a:p>
            <a:pPr marL="341313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 err="1">
                <a:solidFill>
                  <a:schemeClr val="accent4"/>
                </a:solidFill>
              </a:rPr>
              <a:t>Hasse</a:t>
            </a:r>
            <a:r>
              <a:rPr lang="en-US" sz="3600" dirty="0">
                <a:solidFill>
                  <a:schemeClr val="accent4"/>
                </a:solidFill>
              </a:rPr>
              <a:t> diagram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7957" y="903512"/>
            <a:ext cx="6090834" cy="5115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is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A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{ 1,2,3 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lements                  Cover of elements</a:t>
            </a:r>
          </a:p>
          <a:p>
            <a:pPr marL="341313">
              <a:lnSpc>
                <a:spcPct val="150000"/>
              </a:lnSpc>
            </a:pP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		{1}, {2}, {3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1}				{1,2}, {1,3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2}				{1,2}, {2,3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3}				{1,3}, {2,3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1,2}				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1,3}				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{2,3}				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				--------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49185" y="1487304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85" y="1487304"/>
                        <a:ext cx="1054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04130" y="1784493"/>
            <a:ext cx="5212209" cy="3720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 err="1">
                <a:solidFill>
                  <a:schemeClr val="accent4"/>
                </a:solidFill>
              </a:rPr>
              <a:t>Hasse</a:t>
            </a:r>
            <a:r>
              <a:rPr lang="en-US" sz="3600" dirty="0">
                <a:solidFill>
                  <a:schemeClr val="accent4"/>
                </a:solidFill>
              </a:rPr>
              <a:t> diagram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45397"/>
            <a:ext cx="596684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72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) is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72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{ 1,2,3,4,6,8,9,12,18,24,36,72 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lements                  Cover of elements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					2,3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					4,6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					6,9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4					8,12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6					12,18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8					24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9					18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2					24,36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8					36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4					72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6					72</a:t>
            </a:r>
          </a:p>
          <a:p>
            <a:pPr marL="341313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72					-----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30572" y="1255363"/>
            <a:ext cx="4378755" cy="44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985386" y="5879046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 S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72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D) </a:t>
            </a:r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 err="1">
                <a:solidFill>
                  <a:schemeClr val="accent4"/>
                </a:solidFill>
              </a:rPr>
              <a:t>Hasse</a:t>
            </a:r>
            <a:r>
              <a:rPr lang="en-US" sz="3600" dirty="0">
                <a:solidFill>
                  <a:schemeClr val="accent4"/>
                </a:solidFill>
              </a:rPr>
              <a:t> diagram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45397"/>
            <a:ext cx="12192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lvl="0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W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 Draw the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asse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diagram of  (1) (S36, D )    </a:t>
            </a:r>
          </a:p>
          <a:p>
            <a:pPr marL="341313" lvl="0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(2) ( S64, D ) </a:t>
            </a:r>
          </a:p>
          <a:p>
            <a:pPr marL="341313" lvl="0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(3) (S42, D )  </a:t>
            </a:r>
          </a:p>
          <a:p>
            <a:pPr marL="341313" lvl="0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(4)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6079" y="2433266"/>
            <a:ext cx="3143937" cy="48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Partially ordered set</a:t>
            </a:r>
            <a:r>
              <a:rPr lang="en-US" sz="3600" dirty="0">
                <a:latin typeface="Arial Black" pitchFamily="34" charset="0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45397"/>
            <a:ext cx="1219200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lvl="0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ower bound :</a:t>
            </a:r>
          </a:p>
          <a:p>
            <a:pPr marL="341313" lvl="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(A, R) be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B is a subset of A then x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is called lower bound of B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 all y in B.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 lvl="0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reatest Lower bound 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(A, R) be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B is a subset of A then x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is called greatest lower bound of B if (1) x is a lower bound of B (2) if a is any other lower bound of B th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 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(N, ≤) be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B = {4,6,8,10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ower bounds = 1, 2, 3, 4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reatest lower bound = 4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Partially ordered set</a:t>
            </a:r>
            <a:r>
              <a:rPr lang="en-US" sz="3600" dirty="0">
                <a:latin typeface="Arial Black" pitchFamily="34" charset="0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45397"/>
            <a:ext cx="1219200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lvl="0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Upper bound :</a:t>
            </a:r>
          </a:p>
          <a:p>
            <a:pPr marL="341313" lvl="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(A, R) be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B is a subset of A then x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is called upper bound of B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R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 all y in B.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 lvl="0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east upper bound 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(A, R) be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B is a subset of A then x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is called Least upper bound of B if (1) x is a upper bound of B (2) if a is any other upper bound of B th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R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 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(N, ≤) be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B = {4,6,8,10}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Upper bounds = 10, 11, 12, ……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ast upper bound = 10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Partially ordered set</a:t>
            </a:r>
            <a:r>
              <a:rPr lang="en-US" sz="3600" dirty="0">
                <a:latin typeface="Arial Black" pitchFamily="34" charset="0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45397"/>
            <a:ext cx="12192000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lvl="0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attice as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1313" lvl="0">
              <a:lnSpc>
                <a:spcPct val="150000"/>
              </a:lnSpc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A, R) is called lattice a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are in A for all elements a, b of A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.e. (A, R) is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for all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ote 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A, R) , for elements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, we denote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         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		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me standard relation and their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</a:t>
            </a:r>
          </a:p>
          <a:p>
            <a:pPr marL="798513" indent="-457200">
              <a:lnSpc>
                <a:spcPct val="150000"/>
              </a:lnSpc>
              <a:buAutoNum type="arabi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			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			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lcm(a, b)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)	≤			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min(a, b)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			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max(a, b)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)					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6846036" y="3037671"/>
          <a:ext cx="593133" cy="27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36" y="3037671"/>
                        <a:ext cx="593133" cy="270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9098842" y="3006679"/>
          <a:ext cx="773558" cy="30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317160" imgH="164880" progId="Equation.DSMT4">
                  <p:embed/>
                </p:oleObj>
              </mc:Choice>
              <mc:Fallback>
                <p:oleObj name="Equation" r:id="rId5" imgW="31716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842" y="3006679"/>
                        <a:ext cx="773558" cy="301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803323" y="5765373"/>
          <a:ext cx="483037" cy="37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23" y="5765373"/>
                        <a:ext cx="483037" cy="371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352469" y="5744037"/>
          <a:ext cx="2142039" cy="78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977760" imgH="419040" progId="Equation.DSMT4">
                  <p:embed/>
                </p:oleObj>
              </mc:Choice>
              <mc:Fallback>
                <p:oleObj name="Equation" r:id="rId9" imgW="9777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469" y="5744037"/>
                        <a:ext cx="2142039" cy="78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Partially ordered set</a:t>
            </a:r>
            <a:r>
              <a:rPr lang="en-US" sz="3600" dirty="0">
                <a:latin typeface="Arial Black" pitchFamily="34" charset="0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45397"/>
            <a:ext cx="121920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rove that ( 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 D ) is a lattice a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re first we prove that 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 ) i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prove that D is reflexive, anti symmetric and transitive relation on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]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ow we prove that for all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 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lcm(a, b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 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{1,2,3,5,6,10,15,30}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06207" y="3400873"/>
          <a:ext cx="4399797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986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7195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546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8745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7195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564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8044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511444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95946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30347">
                <a:tc>
                  <a:txBody>
                    <a:bodyPr/>
                    <a:lstStyle/>
                    <a:p>
                      <a:r>
                        <a:rPr lang="en-US" sz="1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c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a, b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742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284111" y="3382790"/>
          <a:ext cx="4913777" cy="329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986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099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6494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9594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244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845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4945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1845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4433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30347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cm(a, b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742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3034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Partially ordered set</a:t>
            </a:r>
            <a:r>
              <a:rPr lang="en-US" sz="3600" dirty="0">
                <a:latin typeface="Arial Black" pitchFamily="34" charset="0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67887"/>
            <a:ext cx="12192000" cy="5576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 the above two tables all elements are from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 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 that for all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 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lcm(a, b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 ) is a lattice a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rove that ( N, ≤ ) is a lattice a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re first we prove that ( N, ≤ ) i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prove that ≤ is reflexive, anti symmetric and transitive relation on N. ]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ow we prove that for all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min(a, b)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max(a, b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ny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, either a ≤ b or b ≤ a 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 that either min(a, b) = a, max(a, b) = b or min(a, b) = b, max(a, b) = a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 in both cas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min(a, b)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a, b) = max(a, b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( N, ≤ ) is a lattice a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Partially ordered set</a:t>
            </a:r>
            <a:r>
              <a:rPr lang="en-US" sz="3600" dirty="0">
                <a:latin typeface="Arial Black" pitchFamily="34" charset="0"/>
              </a:rPr>
              <a:t> </a:t>
            </a:r>
            <a:r>
              <a:rPr lang="en-US" sz="3600" dirty="0">
                <a:solidFill>
                  <a:schemeClr val="accent4"/>
                </a:solidFill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67887"/>
            <a:ext cx="12192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rove that ( N, D ) is a lattice a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rove that ( 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 D ) is a lattice as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ose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5332" y="991931"/>
            <a:ext cx="6153311" cy="48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Properties of Lattice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67887"/>
            <a:ext cx="12192000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roperties of Lattice :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et (A, R) be a Lattice.</a:t>
            </a:r>
          </a:p>
          <a:p>
            <a:pPr marL="798513" indent="-457200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)	 Idempotent law								2)	Commutative law 								</a:t>
            </a:r>
          </a:p>
          <a:p>
            <a:pPr marL="341313">
              <a:lnSpc>
                <a:spcPct val="150000"/>
              </a:lnSpc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)	Associative law								4)	Absorption law</a:t>
            </a:r>
          </a:p>
          <a:p>
            <a:pPr marL="341313">
              <a:lnSpc>
                <a:spcPct val="150000"/>
              </a:lnSpc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022122" y="2603720"/>
          <a:ext cx="1845062" cy="102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507960" imgH="317160" progId="Equation.DSMT4">
                  <p:embed/>
                </p:oleObj>
              </mc:Choice>
              <mc:Fallback>
                <p:oleObj name="Equation" r:id="rId3" imgW="5079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122" y="2603720"/>
                        <a:ext cx="1845062" cy="1022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074976" y="4943946"/>
          <a:ext cx="3915475" cy="119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269720" imgH="368280" progId="Equation.DSMT4">
                  <p:embed/>
                </p:oleObj>
              </mc:Choice>
              <mc:Fallback>
                <p:oleObj name="Equation" r:id="rId5" imgW="12697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976" y="4943946"/>
                        <a:ext cx="3915475" cy="119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7011250" y="2667023"/>
          <a:ext cx="2132740" cy="85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711000" imgH="342720" progId="Equation.DSMT4">
                  <p:embed/>
                </p:oleObj>
              </mc:Choice>
              <mc:Fallback>
                <p:oleObj name="Equation" r:id="rId7" imgW="7110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250" y="2667023"/>
                        <a:ext cx="2132740" cy="851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7085187" y="5005939"/>
          <a:ext cx="2306773" cy="100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187" y="5005939"/>
                        <a:ext cx="2306773" cy="1007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038385"/>
            <a:ext cx="121920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lation 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given set A, subset R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x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is called relation on A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xample : If A = {a, b, c} then R = { (a, a), (a, b), (b, c) } is a relation on A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re (a, b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 it means a is related to b. It is denoted b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1 = { (a, a), (b, b), (b, c) }, R2 = { (a, a), (c, b), (b, c) }, R3 = { (a, -a), (b, b), (b, -c) }  here R1 and R2 are relation on A but R3 is not subset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x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o R3 is not relation on A.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lexive Relation 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relation R is called reflexive relation on set A if (a, a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 for all a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 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  i.e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for all a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 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xample : If A = {a, b, c} then R = { (a, a), (b, b), (c, c) } is a reflexive relation on A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1 = { (a, a), (b, b), (b, c) } is not a reflexive relation on A because (c, c) is not in R1</a:t>
            </a:r>
          </a:p>
          <a:p>
            <a:pPr marL="341313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67886"/>
            <a:ext cx="121920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attice :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 L be a non empty set and			are two binary operations define on L.  			      Is called Lattice as an algebraic if L satisfied following properties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ll a, b, c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L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)	Commutative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  <a:buAutoNum type="arabicParenR" startAt="2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Associative </a:t>
            </a:r>
          </a:p>
          <a:p>
            <a:pPr marL="798513" indent="-457200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  <a:buAutoNum type="arabicParenR" startAt="3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bsorption </a:t>
            </a:r>
          </a:p>
          <a:p>
            <a:pPr marL="798513" indent="-457200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440515" y="1580856"/>
          <a:ext cx="1177979" cy="37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444240" imgH="190440" progId="Equation.DSMT4">
                  <p:embed/>
                </p:oleObj>
              </mc:Choice>
              <mc:Fallback>
                <p:oleObj name="Equation" r:id="rId3" imgW="4442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515" y="1580856"/>
                        <a:ext cx="1177979" cy="371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8610600" y="1534331"/>
          <a:ext cx="1447801" cy="37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457200" imgH="190440" progId="Equation.DSMT4">
                  <p:embed/>
                </p:oleObj>
              </mc:Choice>
              <mc:Fallback>
                <p:oleObj name="Equation" r:id="rId5" imgW="4572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534331"/>
                        <a:ext cx="1447801" cy="376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025573" y="3336979"/>
          <a:ext cx="4683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1562040" imgH="190440" progId="Equation.DSMT4">
                  <p:embed/>
                </p:oleObj>
              </mc:Choice>
              <mc:Fallback>
                <p:oleObj name="Equation" r:id="rId7" imgW="15620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73" y="3336979"/>
                        <a:ext cx="46831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018026" y="4308530"/>
          <a:ext cx="8027988" cy="56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2603160" imgH="190440" progId="Equation.DSMT4">
                  <p:embed/>
                </p:oleObj>
              </mc:Choice>
              <mc:Fallback>
                <p:oleObj name="Equation" r:id="rId9" imgW="260316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026" y="4308530"/>
                        <a:ext cx="8027988" cy="563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962105" y="5713631"/>
          <a:ext cx="5316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1726920" imgH="190440" progId="Equation.DSMT4">
                  <p:embed/>
                </p:oleObj>
              </mc:Choice>
              <mc:Fallback>
                <p:oleObj name="Equation" r:id="rId11" imgW="172692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05" y="5713631"/>
                        <a:ext cx="53165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67886"/>
            <a:ext cx="12192000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eck whether the ( N, Min, Max ) is a lattice.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ny a, b, c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,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) Commutative property</a:t>
            </a: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  <a:buAutoNum type="arabicParenR" startAt="2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ssociative property</a:t>
            </a:r>
          </a:p>
          <a:p>
            <a:pPr marL="798513" indent="-457200">
              <a:lnSpc>
                <a:spcPct val="150000"/>
              </a:lnSpc>
              <a:buAutoNum type="arabicParenR" startAt="2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  <a:buAutoNum type="arabicParenR" startAt="2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2526225" y="1503339"/>
          <a:ext cx="6602277" cy="43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981080" imgH="190440" progId="Equation.DSMT4">
                  <p:embed/>
                </p:oleObj>
              </mc:Choice>
              <mc:Fallback>
                <p:oleObj name="Equation" r:id="rId3" imgW="19810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225" y="1503339"/>
                        <a:ext cx="6602277" cy="43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12921" y="2464241"/>
          <a:ext cx="6121831" cy="53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803240" imgH="190440" progId="Equation.DSMT4">
                  <p:embed/>
                </p:oleObj>
              </mc:Choice>
              <mc:Fallback>
                <p:oleObj name="Equation" r:id="rId5" imgW="180324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21" y="2464241"/>
                        <a:ext cx="6121831" cy="531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743920" y="3022169"/>
          <a:ext cx="6059836" cy="50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1955520" imgH="190440" progId="Equation.DSMT4">
                  <p:embed/>
                </p:oleObj>
              </mc:Choice>
              <mc:Fallback>
                <p:oleObj name="Equation" r:id="rId7" imgW="19555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20" y="3022169"/>
                        <a:ext cx="6059836" cy="500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745423" y="4304036"/>
          <a:ext cx="8429573" cy="160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9" imgW="2920680" imgH="571320" progId="Equation.DSMT4">
                  <p:embed/>
                </p:oleObj>
              </mc:Choice>
              <mc:Fallback>
                <p:oleObj name="Equation" r:id="rId9" imgW="292068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23" y="4304036"/>
                        <a:ext cx="8429573" cy="1600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67886"/>
            <a:ext cx="12192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) Absorption property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ny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, either a ≤ b or b ≤ a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⸫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 N, Min, Max ) is a lattice.</a:t>
            </a: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984788" y="1080385"/>
          <a:ext cx="8453680" cy="133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3124080" imgH="571320" progId="Equation.DSMT4">
                  <p:embed/>
                </p:oleObj>
              </mc:Choice>
              <mc:Fallback>
                <p:oleObj name="Equation" r:id="rId3" imgW="312408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88" y="1080385"/>
                        <a:ext cx="8453680" cy="1337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95499" y="3374146"/>
          <a:ext cx="7897570" cy="110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2755800" imgH="571320" progId="Equation.DSMT4">
                  <p:embed/>
                </p:oleObj>
              </mc:Choice>
              <mc:Fallback>
                <p:oleObj name="Equation" r:id="rId5" imgW="27558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99" y="3374146"/>
                        <a:ext cx="7897570" cy="110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04650" y="4614010"/>
          <a:ext cx="7841928" cy="121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2768400" imgH="571320" progId="Equation.DSMT4">
                  <p:embed/>
                </p:oleObj>
              </mc:Choice>
              <mc:Fallback>
                <p:oleObj name="Equation" r:id="rId7" imgW="27684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50" y="4614010"/>
                        <a:ext cx="7841928" cy="121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67886"/>
            <a:ext cx="12192000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rove that ( S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GCD, LCM ) is a lattice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re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{1,2,3,5,6,10,15,30}, for all a, b, c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)	Commutative property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)	Associative property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5919153" y="1549830"/>
          <a:ext cx="4433700" cy="42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841400" imgH="190440" progId="Equation.DSMT4">
                  <p:embed/>
                </p:oleObj>
              </mc:Choice>
              <mc:Fallback>
                <p:oleObj name="Equation" r:id="rId3" imgW="18414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153" y="1549830"/>
                        <a:ext cx="4433700" cy="423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053881" y="2495227"/>
          <a:ext cx="6400800" cy="9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1879560" imgH="368280" progId="Equation.DSMT4">
                  <p:embed/>
                </p:oleObj>
              </mc:Choice>
              <mc:Fallback>
                <p:oleObj name="Equation" r:id="rId5" imgW="18795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881" y="2495227"/>
                        <a:ext cx="6400800" cy="94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963154" y="4355023"/>
          <a:ext cx="8196343" cy="168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2857320" imgH="571320" progId="Equation.DSMT4">
                  <p:embed/>
                </p:oleObj>
              </mc:Choice>
              <mc:Fallback>
                <p:oleObj name="Equation" r:id="rId7" imgW="28573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54" y="4355023"/>
                        <a:ext cx="8196343" cy="1689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67886"/>
            <a:ext cx="1219200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) Absorption property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ny a, b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0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there are four cases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1) a divides b i.e. b = ma 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) b divides a i.e. a =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b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120775" y="1081088"/>
          <a:ext cx="81788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022560" imgH="571320" progId="Equation.DSMT4">
                  <p:embed/>
                </p:oleObj>
              </mc:Choice>
              <mc:Fallback>
                <p:oleObj name="Equation" r:id="rId3" imgW="30225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081088"/>
                        <a:ext cx="81788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887381" y="3777094"/>
          <a:ext cx="5342937" cy="11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2450880" imgH="571320" progId="Equation.DSMT4">
                  <p:embed/>
                </p:oleObj>
              </mc:Choice>
              <mc:Fallback>
                <p:oleObj name="Equation" r:id="rId5" imgW="24508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81" y="3777094"/>
                        <a:ext cx="5342937" cy="1182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809895" y="5548394"/>
          <a:ext cx="5218946" cy="108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2450880" imgH="571320" progId="Equation.DSMT4">
                  <p:embed/>
                </p:oleObj>
              </mc:Choice>
              <mc:Fallback>
                <p:oleObj name="Equation" r:id="rId7" imgW="24508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95" y="5548394"/>
                        <a:ext cx="5218946" cy="1084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67886"/>
            <a:ext cx="12192000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)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and b are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 prime 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  <a:buAutoNum type="arabicParenR" startAt="4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and b has common factor m other than 1</a:t>
            </a:r>
          </a:p>
          <a:p>
            <a:pPr marL="798513" indent="-457200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b = my wher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,x,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re positive integers and m ≠ 1</a:t>
            </a:r>
          </a:p>
          <a:p>
            <a:pPr marL="798513" indent="-457200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⸫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S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Min, Max ) is a lattice.</a:t>
            </a:r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821840" y="1514340"/>
          <a:ext cx="7221779" cy="153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2489040" imgH="571320" progId="Equation.DSMT4">
                  <p:embed/>
                </p:oleObj>
              </mc:Choice>
              <mc:Fallback>
                <p:oleObj name="Equation" r:id="rId3" imgW="248904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0" y="1514340"/>
                        <a:ext cx="7221779" cy="153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111249" y="4417018"/>
          <a:ext cx="8482201" cy="1425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2654280" imgH="571320" progId="Equation.DSMT4">
                  <p:embed/>
                </p:oleObj>
              </mc:Choice>
              <mc:Fallback>
                <p:oleObj name="Equation" r:id="rId5" imgW="265428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49" y="4417018"/>
                        <a:ext cx="8482201" cy="1425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400" b="1" dirty="0"/>
              <a:t>Prove that ( N, </a:t>
            </a:r>
            <a:r>
              <a:rPr lang="en-US" sz="2400" b="1" dirty="0" smtClean="0"/>
              <a:t>GCD</a:t>
            </a:r>
            <a:r>
              <a:rPr lang="en-US" sz="2400" b="1" dirty="0" smtClean="0"/>
              <a:t>, LCM </a:t>
            </a:r>
            <a:r>
              <a:rPr lang="en-US" sz="2400" b="1" dirty="0"/>
              <a:t>) is a lattice.</a:t>
            </a:r>
          </a:p>
          <a:p>
            <a:r>
              <a:rPr lang="en-US" sz="2400" b="1" dirty="0"/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400" b="1" dirty="0"/>
              <a:t>Prove that ( R, Min, Max ) is a lattice.</a:t>
            </a:r>
          </a:p>
          <a:p>
            <a:r>
              <a:rPr lang="en-US" sz="2400" b="1" dirty="0"/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endParaRPr lang="en-US" sz="2400" b="1" dirty="0"/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8500" y="1751309"/>
            <a:ext cx="6554571" cy="464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ub Lattice :</a:t>
            </a:r>
            <a:endParaRPr lang="en-US" sz="2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65138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				be a Lattice and S is subset of L then			   is a sub lattice of  			  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f elements of S are in S. i.e. for all   </a:t>
            </a:r>
          </a:p>
          <a:p>
            <a:pPr marL="465138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/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following subsets are sub lattice of lattice ( 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 GCD, LCM )</a:t>
            </a:r>
          </a:p>
          <a:p>
            <a:pPr marL="465138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) A = {1,2,3,6}</a:t>
            </a:r>
          </a:p>
          <a:p>
            <a:pPr marL="465138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o prove that A is Sub lattice we draw tables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65138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Here all elements of this tables are from A</a:t>
            </a:r>
          </a:p>
          <a:p>
            <a:pPr marL="465138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⸫ A is sub lattice of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65138"/>
            <a:endParaRPr lang="en-US" sz="2400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954588" y="1379349"/>
          <a:ext cx="1447800" cy="34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457200" imgH="190440" progId="Equation.DSMT4">
                  <p:embed/>
                </p:oleObj>
              </mc:Choice>
              <mc:Fallback>
                <p:oleObj name="Equation" r:id="rId3" imgW="4572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588" y="1379349"/>
                        <a:ext cx="1447800" cy="34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6162973" y="1362075"/>
          <a:ext cx="14081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973" y="1362075"/>
                        <a:ext cx="14081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9367086" y="1345958"/>
          <a:ext cx="1447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457200" imgH="190440" progId="Equation.DSMT4">
                  <p:embed/>
                </p:oleObj>
              </mc:Choice>
              <mc:Fallback>
                <p:oleObj name="Equation" r:id="rId7" imgW="45720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086" y="1345958"/>
                        <a:ext cx="1447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566733" y="1642851"/>
          <a:ext cx="5057722" cy="38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1663560" imgH="190440" progId="Equation.DSMT4">
                  <p:embed/>
                </p:oleObj>
              </mc:Choice>
              <mc:Fallback>
                <p:oleObj name="Equation" r:id="rId9" imgW="166356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733" y="1642851"/>
                        <a:ext cx="5057722" cy="387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21653" y="3509361"/>
          <a:ext cx="2896462" cy="1981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8020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295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6477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51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1336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err="1">
                          <a:latin typeface="Times New Roman" pitchFamily="18" charset="0"/>
                          <a:cs typeface="Times New Roman" pitchFamily="18" charset="0"/>
                        </a:rPr>
                        <a:t>gcd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842717" y="3522276"/>
          <a:ext cx="2896462" cy="1981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8020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295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6477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51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1336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lc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2) B = {1,2,3,8}</a:t>
            </a:r>
          </a:p>
          <a:p>
            <a:pPr marL="465138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re </a:t>
            </a:r>
          </a:p>
          <a:p>
            <a:pPr marL="465138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B is not sub lattice of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65138" lvl="0"/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following subsets are sub lattice of lattice ( N, GCD, LCM ) </a:t>
            </a:r>
          </a:p>
          <a:p>
            <a:pPr lvl="2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	(1) A = { 1, 2, 5, 10 }  (2) A = { 1, 2, 5, 7, 10, 14, 70 } </a:t>
            </a:r>
          </a:p>
          <a:p>
            <a:pPr marL="465138" lvl="0"/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following subsets are sub lattice of lattice</a:t>
            </a:r>
          </a:p>
          <a:p>
            <a:pPr lvl="2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	(1) S = {</a:t>
            </a:r>
            <a:r>
              <a:rPr lang="el-GR" sz="2000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{a},{b},{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}}  (2) T = {</a:t>
            </a:r>
            <a:r>
              <a:rPr lang="el-GR" sz="2000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{a},{b},{c},{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},{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,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},A} </a:t>
            </a:r>
          </a:p>
          <a:p>
            <a:pPr marL="465138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100379" y="1534332"/>
          <a:ext cx="2960177" cy="45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1282680" imgH="190440" progId="Equation.DSMT4">
                  <p:embed/>
                </p:oleObj>
              </mc:Choice>
              <mc:Fallback>
                <p:oleObj name="Equation" r:id="rId3" imgW="12826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79" y="1534332"/>
                        <a:ext cx="2960177" cy="453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237028" y="2944678"/>
          <a:ext cx="3619178" cy="43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1638000" imgH="190440" progId="Equation.DSMT4">
                  <p:embed/>
                </p:oleObj>
              </mc:Choice>
              <mc:Fallback>
                <p:oleObj name="Equation" r:id="rId5" imgW="16380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028" y="2944678"/>
                        <a:ext cx="3619178" cy="438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5138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istributive lattice :</a:t>
            </a:r>
          </a:p>
          <a:p>
            <a:pPr marL="465138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lattice 			is called distributive lattice if 		     satisfies distributive law</a:t>
            </a:r>
          </a:p>
          <a:p>
            <a:pPr marL="465138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.e.</a:t>
            </a:r>
          </a:p>
          <a:p>
            <a:pPr marL="465138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ote :</a:t>
            </a:r>
          </a:p>
          <a:p>
            <a:pPr marL="465138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65138">
              <a:lnSpc>
                <a:spcPct val="150000"/>
              </a:lnSpc>
            </a:pPr>
            <a:endParaRPr lang="en-US" sz="2400" b="1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419037" y="1658507"/>
          <a:ext cx="1447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457200" imgH="190440" progId="Equation.DSMT4">
                  <p:embed/>
                </p:oleObj>
              </mc:Choice>
              <mc:Fallback>
                <p:oleObj name="Equation" r:id="rId3" imgW="4572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037" y="1658507"/>
                        <a:ext cx="1447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873749" y="1673846"/>
          <a:ext cx="868013" cy="36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49" y="1673846"/>
                        <a:ext cx="868013" cy="361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004376" y="2111887"/>
          <a:ext cx="3970580" cy="69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7" imgW="1473120" imgH="368280" progId="Equation.DSMT4">
                  <p:embed/>
                </p:oleObj>
              </mc:Choice>
              <mc:Fallback>
                <p:oleObj name="Equation" r:id="rId7" imgW="14731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376" y="2111887"/>
                        <a:ext cx="3970580" cy="693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236204" y="3580104"/>
          <a:ext cx="7473843" cy="261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9" imgW="2311200" imgH="1130040" progId="Equation.DSMT4">
                  <p:embed/>
                </p:oleObj>
              </mc:Choice>
              <mc:Fallback>
                <p:oleObj name="Equation" r:id="rId9" imgW="231120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204" y="3580104"/>
                        <a:ext cx="7473843" cy="261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038385"/>
            <a:ext cx="1198019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following relations on Z are reflexive or not. 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| x – y | = even number</a:t>
            </a:r>
          </a:p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 a, | a – a | = 0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Therefore R is reflexive relation on Z.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xy ≥ 0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 a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≥ 0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refore R is reflexive relation on Z.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xy &lt; 0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For 2, 2*2 = 4 so 2 is not related to 2</a:t>
            </a:r>
          </a:p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refore R is not reflexive relation on Z.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1313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6586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</a:t>
            </a:r>
            <a:r>
              <a:rPr lang="en-US" sz="2400" dirty="0"/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rove that ( R, Min, Max ) is a distributive lattice.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R, min, max) is a lattice (to be proved)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 4) Distributive propert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⸫ ( R, Min, Max ) is a distributive lattice.</a:t>
            </a: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945388" y="2712207"/>
          <a:ext cx="9825925" cy="118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349360" imgH="368280" progId="Equation.DSMT4">
                  <p:embed/>
                </p:oleObj>
              </mc:Choice>
              <mc:Fallback>
                <p:oleObj name="Equation" r:id="rId3" imgW="234936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88" y="2712207"/>
                        <a:ext cx="9825925" cy="1183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074738" y="4071938"/>
          <a:ext cx="95599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2286000" imgH="368280" progId="Equation.DSMT4">
                  <p:embed/>
                </p:oleObj>
              </mc:Choice>
              <mc:Fallback>
                <p:oleObj name="Equation" r:id="rId5" imgW="22860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071938"/>
                        <a:ext cx="95599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400" b="1" dirty="0"/>
              <a:t>Prove that ( N</a:t>
            </a:r>
            <a:r>
              <a:rPr lang="en-US" sz="2400" b="1"/>
              <a:t>, </a:t>
            </a:r>
            <a:r>
              <a:rPr lang="en-US" sz="2400" b="1" smtClean="0"/>
              <a:t>GCD</a:t>
            </a:r>
            <a:r>
              <a:rPr lang="en-US" sz="2400" b="1" smtClean="0"/>
              <a:t>, LCM) </a:t>
            </a:r>
            <a:r>
              <a:rPr lang="en-US" sz="2400" b="1" dirty="0"/>
              <a:t>is distributive lattice.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endParaRPr lang="en-US" sz="2400" b="1" dirty="0"/>
          </a:p>
          <a:p>
            <a:r>
              <a:rPr lang="en-US" sz="2400" b="1" dirty="0"/>
              <a:t>	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3790" y="1658346"/>
            <a:ext cx="5975844" cy="465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ounded lattice 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attice			      is called bounded lattice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L)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L) are exist in L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L) is denoted by 0 element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u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L) is denoted by I element</a:t>
            </a: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	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ounded lattice is denoted by </a:t>
            </a:r>
            <a:endParaRPr lang="en-US" sz="2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: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GCD, LCM ) is lattice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{ 1,2,3,4,6,8,12,24}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ll x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Dx  and  xD24</a:t>
            </a:r>
            <a:endParaRPr lang="en-US" sz="2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⸫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= 0 element = 1 and lcm(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= I element = 24 </a:t>
            </a:r>
            <a:endParaRPr lang="en-US" sz="2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⸫ 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GCD, LCM ) is bounded lattice</a:t>
            </a:r>
            <a:endParaRPr lang="en-US" sz="2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279740" y="1658936"/>
          <a:ext cx="1447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457200" imgH="190440" progId="Equation.DSMT4">
                  <p:embed/>
                </p:oleObj>
              </mc:Choice>
              <mc:Fallback>
                <p:oleObj name="Equation" r:id="rId3" imgW="4572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740" y="1658936"/>
                        <a:ext cx="1447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3559493" y="2585661"/>
          <a:ext cx="20907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660240" imgH="190440" progId="Equation.DSMT4">
                  <p:embed/>
                </p:oleObj>
              </mc:Choice>
              <mc:Fallback>
                <p:oleObj name="Equation" r:id="rId5" imgW="6602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493" y="2585661"/>
                        <a:ext cx="20907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mplement elements 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				        be a bounded lattice then two element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f L are called complement of each other if  </a:t>
            </a:r>
          </a:p>
          <a:p>
            <a:pPr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Complement of a is denoted by a’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mplemented lattice 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A bounded lattice 				    is called complemented lattice if each element of L has complement in L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Complemented lattice is denoted by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: Check whether the ( 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 GCD, LCM ) is Complemented lattice or not.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{ 1,2,3,4,6,8,12,24},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l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= 0 element = 1 and lcm(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= I element = 24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For 2 there is no element in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uch that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So 2 does not have complement therefore ( S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GCD, LCM ) is not Complemented lattice  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865883" y="1658938"/>
          <a:ext cx="2090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660240" imgH="190440" progId="Equation.DSMT4">
                  <p:embed/>
                </p:oleObj>
              </mc:Choice>
              <mc:Fallback>
                <p:oleObj name="Equation" r:id="rId3" imgW="6602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83" y="1658938"/>
                        <a:ext cx="2090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11444" y="2045776"/>
          <a:ext cx="5718874" cy="50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2197080" imgH="190440" progId="Equation.DSMT4">
                  <p:embed/>
                </p:oleObj>
              </mc:Choice>
              <mc:Fallback>
                <p:oleObj name="Equation" r:id="rId5" imgW="21970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44" y="2045776"/>
                        <a:ext cx="5718874" cy="500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365940" y="4043094"/>
          <a:ext cx="2090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7" imgW="660240" imgH="190440" progId="Equation.DSMT4">
                  <p:embed/>
                </p:oleObj>
              </mc:Choice>
              <mc:Fallback>
                <p:oleObj name="Equation" r:id="rId7" imgW="6602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940" y="4043094"/>
                        <a:ext cx="2090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199851" y="4474786"/>
          <a:ext cx="22907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9" imgW="723600" imgH="190440" progId="Equation.DSMT4">
                  <p:embed/>
                </p:oleObj>
              </mc:Choice>
              <mc:Fallback>
                <p:oleObj name="Equation" r:id="rId9" imgW="72360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51" y="4474786"/>
                        <a:ext cx="22907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780474" y="5703376"/>
          <a:ext cx="4363526" cy="36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1" imgW="2197080" imgH="190440" progId="Equation.DSMT4">
                  <p:embed/>
                </p:oleObj>
              </mc:Choice>
              <mc:Fallback>
                <p:oleObj name="Equation" r:id="rId11" imgW="21970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474" y="5703376"/>
                        <a:ext cx="4363526" cy="361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heck whether the is 				Complemented lattice or not, where 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				A= {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First prove that 				 is lattice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Now Φ is subset of all elements of P(A) and all elements of P(A) are subset of A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⸫ 0 element = Φ and I element = A  </a:t>
            </a:r>
          </a:p>
          <a:p>
            <a:pPr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ll complements are in P(A)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⸫					is complemented lattice.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b="1" dirty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4711485" y="1115875"/>
          <a:ext cx="1766806" cy="46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660113" imgH="215806" progId="Equation.DSMT4">
                  <p:embed/>
                </p:oleObj>
              </mc:Choice>
              <mc:Fallback>
                <p:oleObj name="Equation" r:id="rId3" imgW="660113" imgH="21580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485" y="1115875"/>
                        <a:ext cx="1766806" cy="467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123268" y="2154257"/>
          <a:ext cx="1673817" cy="43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660113" imgH="215806" progId="Equation.DSMT4">
                  <p:embed/>
                </p:oleObj>
              </mc:Choice>
              <mc:Fallback>
                <p:oleObj name="Equation" r:id="rId5" imgW="660113" imgH="21580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268" y="2154257"/>
                        <a:ext cx="1673817" cy="433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63600" y="3588101"/>
          <a:ext cx="9489268" cy="228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7" imgW="3149280" imgH="825480" progId="Equation.DSMT4">
                  <p:embed/>
                </p:oleObj>
              </mc:Choice>
              <mc:Fallback>
                <p:oleObj name="Equation" r:id="rId7" imgW="314928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588101"/>
                        <a:ext cx="9489268" cy="228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896534" y="6274364"/>
          <a:ext cx="1766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9" imgW="660113" imgH="215806" progId="Equation.DSMT4">
                  <p:embed/>
                </p:oleObj>
              </mc:Choice>
              <mc:Fallback>
                <p:oleObj name="Equation" r:id="rId9" imgW="660113" imgH="2158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34" y="6274364"/>
                        <a:ext cx="17668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Lattice as an algebraic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29898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45397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rove that ( S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GCD, LCM ) is a Complemented lattice.</a:t>
            </a:r>
          </a:p>
          <a:p>
            <a:r>
              <a:rPr lang="en-US" sz="2400" b="1" dirty="0"/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eck whether the ( S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GCD, LCM ) is Complemented lattice or not</a:t>
            </a:r>
            <a:endParaRPr lang="en-US" sz="2400" b="1" dirty="0"/>
          </a:p>
          <a:p>
            <a:r>
              <a:rPr lang="en-US" sz="2400" b="1" dirty="0"/>
              <a:t>	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 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eck whether the ( S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min, max ) is Complemented lattice or not</a:t>
            </a:r>
            <a:endParaRPr lang="en-US" sz="2400" b="1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733" y="841791"/>
            <a:ext cx="2734471" cy="913313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1069848" y="850505"/>
            <a:ext cx="7315200" cy="44794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None/>
              <a:defRPr sz="2200" kern="1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7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358860" y="2601794"/>
            <a:ext cx="2743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no 2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“Lattice”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 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Discrete Mathematics and Graph theory </a:t>
            </a:r>
          </a:p>
          <a:p>
            <a:endParaRPr lang="en-IN" sz="2200" dirty="0">
              <a:solidFill>
                <a:srgbClr val="0098A3"/>
              </a:solidFill>
              <a:latin typeface="CastleT" panose="020E0602050706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764498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  <a:p>
            <a:pPr marL="225425" lvl="2" indent="-225425">
              <a:buFont typeface="Wingdings" pitchFamily="2" charset="2"/>
              <a:buChar char="Ø"/>
            </a:pPr>
            <a:endParaRPr lang="en-IN" dirty="0">
              <a:latin typeface="Arial Black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310640"/>
            <a:ext cx="9144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chemeClr val="accent4"/>
                </a:solidFill>
                <a:latin typeface="Arial Black" pitchFamily="34" charset="0"/>
              </a:rPr>
              <a:t>End </a:t>
            </a:r>
          </a:p>
          <a:p>
            <a:pPr algn="ctr"/>
            <a:r>
              <a:rPr lang="en-US" sz="6000" dirty="0">
                <a:solidFill>
                  <a:schemeClr val="accent4"/>
                </a:solidFill>
                <a:latin typeface="Arial Black" pitchFamily="34" charset="0"/>
              </a:rPr>
              <a:t>of</a:t>
            </a:r>
          </a:p>
          <a:p>
            <a:pPr algn="ctr"/>
            <a:r>
              <a:rPr lang="en-US" sz="6000" dirty="0">
                <a:solidFill>
                  <a:schemeClr val="accent4"/>
                </a:solidFill>
                <a:latin typeface="Arial Black" pitchFamily="34" charset="0"/>
              </a:rPr>
              <a:t>Unit  2</a:t>
            </a:r>
          </a:p>
          <a:p>
            <a:pPr algn="ctr"/>
            <a:r>
              <a:rPr lang="en-US" sz="6000">
                <a:solidFill>
                  <a:schemeClr val="accent4"/>
                </a:solidFill>
                <a:latin typeface="Arial Black" pitchFamily="34" charset="0"/>
              </a:rPr>
              <a:t>Lattice</a:t>
            </a:r>
            <a:endParaRPr lang="en-US" sz="6000" dirty="0">
              <a:solidFill>
                <a:schemeClr val="accent4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812034"/>
      </p:ext>
    </p:extLst>
  </p:cSld>
  <p:clrMapOvr>
    <a:masterClrMapping/>
  </p:clrMapOvr>
  <p:transition>
    <p:dissolv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038385"/>
            <a:ext cx="121920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ymmetric relation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relation R is called symmetric relation on set A if (a, b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 for  a, b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 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then (b, a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 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.e.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R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  all a, b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 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xample : If A = {a, b, c} then R = { (a, b), (b, a), (c, c) } is a symmetric relation on A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1 = { (a, b), (b, a), (b, c) } is not a symmetric relation on A because (c, b) is not in R1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nti - Symmetric relation: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relation R is called Anti - symmetric relation on set A for  a, b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 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≠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if (a, b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 then (b, a) is not in R 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.e. for  a, b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 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≠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b is not related to a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xample : If A = {a, b, c} then R = { (a, b), (a, c), (b, b) } is  Anti - symmetric relation on A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1 = { (a, b), (b, a), (b, c) } is not anti symmetric relation on A because (a, b), (b, a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867906"/>
            <a:ext cx="6090834" cy="5586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heck whether the following relations on Z are symmetric or not. 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if | x – y |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or integers x, y, i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n | x – y | = even number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⸫ | y – x | = even number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⸫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Rx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Therefore R is symmetric relation on Z.</a:t>
            </a:r>
            <a:endParaRPr lang="en-US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if x ≥ y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or integers x, y, i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n x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y 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⸫ y can't be getter than x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⸫ y is not related to x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refore R is not symmetric relation on Z.</a:t>
            </a: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95262" y="856357"/>
            <a:ext cx="6196738" cy="5586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heck whether the following relations on Z are anti symmetric or not. 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if | x – y |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or integers x, y, i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n | x – y | = even number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⸫ | y – x | = even number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⸫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Rx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Therefore R is not anti symmetric relation on Z.</a:t>
            </a:r>
            <a:endParaRPr lang="en-US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if x ≥ y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or integers x, y, i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n x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y 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⸫ y can't be getter than x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⸫ y is not related to x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refore R is anti symmetric relation on Z.</a:t>
            </a: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8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867906"/>
            <a:ext cx="5734373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 = Set of all males 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 = { (x, y) / x is brother of y } relation on A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x is brother of y then y is also brother of x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R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R is symmetric</a:t>
            </a: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r>
              <a:rPr lang="en-US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A = Set of all males </a:t>
            </a:r>
          </a:p>
          <a:p>
            <a:pPr marL="341313">
              <a:lnSpc>
                <a:spcPct val="150000"/>
              </a:lnSpc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R = { (x, y) / x is father of y } relation on A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f x is father of y then y can’t be father of x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⸫ I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n y is not related to x</a:t>
            </a:r>
          </a:p>
          <a:p>
            <a:pPr marL="341313"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⸫ R is anti symmetric</a:t>
            </a:r>
          </a:p>
          <a:p>
            <a:pPr marL="341313"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6366" y="856357"/>
            <a:ext cx="6395634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On the set  A = { 1, 2, 3, 4 } define </a:t>
            </a:r>
          </a:p>
          <a:p>
            <a:pPr marL="341313" lvl="1" indent="-341313">
              <a:buFont typeface="+mj-lt"/>
              <a:buAutoNum type="arabicPeriod"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elation R which is symmetric but not anti symmetric</a:t>
            </a:r>
          </a:p>
          <a:p>
            <a:pPr marL="341313" lvl="1" indent="-341313">
              <a:buFont typeface="+mj-lt"/>
              <a:buAutoNum type="arabicPeriod"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elation R which is anti symmetric but not symmetric</a:t>
            </a:r>
          </a:p>
          <a:p>
            <a:pPr marL="341313" lvl="1" indent="-341313">
              <a:buFont typeface="+mj-lt"/>
              <a:buAutoNum type="arabicPeriod"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elation R which is both symmetric and anti symmetric.</a:t>
            </a:r>
          </a:p>
          <a:p>
            <a:pPr marL="341313" lvl="1" indent="-341313">
              <a:buFont typeface="+mj-lt"/>
              <a:buAutoNum type="arabicPeriod"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Relation R which is neither symmetric nor anti symmetric. </a:t>
            </a:r>
          </a:p>
          <a:p>
            <a:pPr>
              <a:lnSpc>
                <a:spcPct val="150000"/>
              </a:lnSpc>
            </a:pPr>
            <a:endParaRPr lang="en-US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nswer :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= { (1, 2), (2, 1), (3, 3) }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= { (1, 2), (2, 4), (3, 3) }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= { (1, 1), (2, 2), (3, 3) }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 = { (1, 2), (2, 1), (3, 4) }</a:t>
            </a:r>
          </a:p>
          <a:p>
            <a:pPr marL="457200" indent="-457200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1313">
              <a:lnSpc>
                <a:spcPct val="150000"/>
              </a:lnSpc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85976"/>
            <a:ext cx="12192000" cy="646331"/>
          </a:xfrm>
          <a:prstGeom prst="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 extrusionH="76200" contourW="12700">
            <a:extrusionClr>
              <a:schemeClr val="bg1"/>
            </a:extrusionClr>
            <a:contourClr>
              <a:schemeClr val="tx1"/>
            </a:contourClr>
          </a:sp3d>
        </p:spPr>
        <p:txBody>
          <a:bodyPr wrap="square" rtlCol="0" anchor="ctr" anchorCtr="1">
            <a:spAutoFit/>
          </a:bodyPr>
          <a:lstStyle/>
          <a:p>
            <a:r>
              <a:rPr lang="en-US" sz="3600" dirty="0">
                <a:solidFill>
                  <a:schemeClr val="accent4"/>
                </a:solidFill>
              </a:rPr>
              <a:t>Different types of Rela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867907"/>
            <a:ext cx="12192000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sitive relatio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relation R is called transitive relation on set A if (a, b), (b, c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 for  a, b, c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 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then (a, c) 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 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.e.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R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 a, b, c</a:t>
            </a:r>
            <a:r>
              <a:rPr lang="az-Cyrl-AZ" sz="2000" dirty="0">
                <a:latin typeface="Times New Roman" pitchFamily="18" charset="0"/>
                <a:cs typeface="Times New Roman" pitchFamily="18" charset="0"/>
              </a:rPr>
              <a:t> є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341313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A = {a, b, c} then R = { (a, b), (b, a), (a, a), (a, c), (b, c) } is a transitive relation on A.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1 = { (a, b), (b, c), (b, b) } is not a transitive relation on A because (a, c) is not in R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903345"/>
            <a:ext cx="11980189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heck whether the following relations on Z are transitive or not. 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798513" indent="-457200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R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if | x – y |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integers a, b, c  i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R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R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n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| a – b | = even number and | b – c | = even number 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⸫ |a – c| = |a - b| + | b – c | = even number + even number = even number</a:t>
            </a:r>
          </a:p>
          <a:p>
            <a:pPr marL="341313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Therefore R is transitive relation on Z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theme/theme1.xml><?xml version="1.0" encoding="utf-8"?>
<a:theme xmlns:a="http://schemas.openxmlformats.org/drawingml/2006/main" name="Frame">
  <a:themeElements>
    <a:clrScheme name="Frame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Frame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ame" id="{F226E7A2-7162-461C-9490-D27D9DC04E43}" vid="{629A0216-3BBD-45C0-B63F-2683BEA18F6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500</TotalTime>
  <Words>4128</Words>
  <Application>Microsoft Office PowerPoint</Application>
  <PresentationFormat>Widescreen</PresentationFormat>
  <Paragraphs>874</Paragraphs>
  <Slides>56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5" baseType="lpstr">
      <vt:lpstr>Arial Black</vt:lpstr>
      <vt:lpstr>Cambria Math</vt:lpstr>
      <vt:lpstr>CastleT</vt:lpstr>
      <vt:lpstr>Corbel</vt:lpstr>
      <vt:lpstr>Times New Roman</vt:lpstr>
      <vt:lpstr>Wingdings</vt:lpstr>
      <vt:lpstr>Wingdings 2</vt:lpstr>
      <vt:lpstr>Fra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the online  certificate  course</dc:title>
  <dc:creator>Deepak Mashru</dc:creator>
  <cp:lastModifiedBy>online</cp:lastModifiedBy>
  <cp:revision>459</cp:revision>
  <dcterms:created xsi:type="dcterms:W3CDTF">2019-05-12T04:30:40Z</dcterms:created>
  <dcterms:modified xsi:type="dcterms:W3CDTF">2023-12-06T11:13:35Z</dcterms:modified>
</cp:coreProperties>
</file>